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2"/>
  </p:notesMasterIdLst>
  <p:sldIdLst>
    <p:sldId id="262" r:id="rId2"/>
    <p:sldId id="264" r:id="rId3"/>
    <p:sldId id="265" r:id="rId4"/>
    <p:sldId id="266" r:id="rId5"/>
    <p:sldId id="267" r:id="rId6"/>
    <p:sldId id="268" r:id="rId7"/>
    <p:sldId id="269" r:id="rId8"/>
    <p:sldId id="278" r:id="rId9"/>
    <p:sldId id="279" r:id="rId10"/>
    <p:sldId id="277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58" userDrawn="1">
          <p15:clr>
            <a:srgbClr val="A4A3A4"/>
          </p15:clr>
        </p15:guide>
        <p15:guide id="2" pos="14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084" autoAdjust="0"/>
    <p:restoredTop sz="86383" autoAdjust="0"/>
  </p:normalViewPr>
  <p:slideViewPr>
    <p:cSldViewPr>
      <p:cViewPr varScale="1">
        <p:scale>
          <a:sx n="73" d="100"/>
          <a:sy n="73" d="100"/>
        </p:scale>
        <p:origin x="1181" y="67"/>
      </p:cViewPr>
      <p:guideLst>
        <p:guide orient="horz" pos="3158"/>
        <p:guide pos="14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32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png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9.wmf"/><Relationship Id="rId1" Type="http://schemas.openxmlformats.org/officeDocument/2006/relationships/image" Target="../media/image18.png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image" Target="../media/image21.wmf"/><Relationship Id="rId1" Type="http://schemas.openxmlformats.org/officeDocument/2006/relationships/image" Target="../media/image27.png"/><Relationship Id="rId6" Type="http://schemas.openxmlformats.org/officeDocument/2006/relationships/image" Target="../media/image2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BA067-7408-415D-8737-929066884D5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1314E5-E480-4386-925B-B8A7D4E4B0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1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8166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281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7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5.wmf"/><Relationship Id="rId10" Type="http://schemas.openxmlformats.org/officeDocument/2006/relationships/image" Target="../media/image13.wmf"/><Relationship Id="rId19" Type="http://schemas.openxmlformats.org/officeDocument/2006/relationships/image" Target="../media/image1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15.wmf"/><Relationship Id="rId10" Type="http://schemas.openxmlformats.org/officeDocument/2006/relationships/image" Target="../media/image13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3.wmf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2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928992" cy="2434282"/>
          </a:xfrm>
        </p:spPr>
        <p:txBody>
          <a:bodyPr>
            <a:noAutofit/>
          </a:bodyPr>
          <a:lstStyle/>
          <a:p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ная работа № 7.</a:t>
            </a:r>
            <a:b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32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ное/автоматизированное управление нормальным режимом синхронного генератора, работающего параллельно с электрической системой бесконечной мощности </a:t>
            </a:r>
            <a:endParaRPr lang="ru-RU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2996952"/>
            <a:ext cx="8229600" cy="3456384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учение нормальных режимов работы синхронного генератора, управление подключением генератора к системе бесконечной мощности, регулирование активной и реактивной мощностей генератора, управление отключением генератора от электрической системы.</a:t>
            </a:r>
          </a:p>
        </p:txBody>
      </p:sp>
    </p:spTree>
    <p:extLst>
      <p:ext uri="{BB962C8B-B14F-4D97-AF65-F5344CB8AC3E}">
        <p14:creationId xmlns:p14="http://schemas.microsoft.com/office/powerpoint/2010/main" val="65916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2880320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ной лабораторной работе с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мощью специальной компьютерной программы синхронный генератор G2 автоматически подключается к системе бесконечной мощности G1 методом точной синхронизации и нагружается активной мощностью (воздействуя 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бину Т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и реактивной мощностью (изменяя ток возбуждения в обмотке возбуждени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F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 получения от оператора команды на отключение происходит обратный процесс – генератор разгружается и отключается от электрической системы, возбуждение снимается, приводной двигатель останавливается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7584" y="33569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75769"/>
              </p:ext>
            </p:extLst>
          </p:nvPr>
        </p:nvGraphicFramePr>
        <p:xfrm>
          <a:off x="558096" y="3356991"/>
          <a:ext cx="8118360" cy="283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Visio" r:id="rId4" imgW="5412240" imgH="1887840" progId="Visio.Drawing.15">
                  <p:embed/>
                </p:oleObj>
              </mc:Choice>
              <mc:Fallback>
                <p:oleObj name="Visio" r:id="rId4" imgW="5412240" imgH="188784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96" y="3356991"/>
                        <a:ext cx="8118360" cy="2831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27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2592288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ой бесконечной мощнос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 которой подключается синхронный генератор, называется такая система, которая характеризуется неизменностью напряжения на шинах по амплитуде и частоте, т.е.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и                   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и это означает, что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и измен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а работы подключаемого генератора не влияет на напряжение и частоту сети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79645"/>
              </p:ext>
            </p:extLst>
          </p:nvPr>
        </p:nvGraphicFramePr>
        <p:xfrm>
          <a:off x="1954932" y="1412776"/>
          <a:ext cx="1104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932" y="1412776"/>
                        <a:ext cx="11049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58177"/>
              </p:ext>
            </p:extLst>
          </p:nvPr>
        </p:nvGraphicFramePr>
        <p:xfrm>
          <a:off x="3347864" y="1412776"/>
          <a:ext cx="1085379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412776"/>
                        <a:ext cx="1085379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8287" y="150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1627"/>
              </p:ext>
            </p:extLst>
          </p:nvPr>
        </p:nvGraphicFramePr>
        <p:xfrm>
          <a:off x="4427984" y="1949004"/>
          <a:ext cx="1770882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7" imgW="1180588" imgH="266584" progId="Equation.DSMT4">
                  <p:embed/>
                </p:oleObj>
              </mc:Choice>
              <mc:Fallback>
                <p:oleObj name="Equation" r:id="rId7" imgW="1180588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949004"/>
                        <a:ext cx="1770882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1259632" y="2924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44759"/>
              </p:ext>
            </p:extLst>
          </p:nvPr>
        </p:nvGraphicFramePr>
        <p:xfrm>
          <a:off x="1403648" y="2901726"/>
          <a:ext cx="754063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Visio" r:id="rId9" imgW="754486" imgH="2903386" progId="Visio.Drawing.15">
                  <p:embed/>
                </p:oleObj>
              </mc:Choice>
              <mc:Fallback>
                <p:oleObj name="Visio" r:id="rId9" imgW="754486" imgH="2903386" progId="Visio.Drawing.15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01726"/>
                        <a:ext cx="754063" cy="290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580112" y="3225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83098"/>
              </p:ext>
            </p:extLst>
          </p:nvPr>
        </p:nvGraphicFramePr>
        <p:xfrm>
          <a:off x="2771800" y="3359373"/>
          <a:ext cx="173037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Visio" r:id="rId11" imgW="1729705" imgH="2301303" progId="Visio.Drawing.15">
                  <p:embed/>
                </p:oleObj>
              </mc:Choice>
              <mc:Fallback>
                <p:oleObj name="Visio" r:id="rId11" imgW="1729705" imgH="2301303" progId="Visio.Drawing.15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59373"/>
                        <a:ext cx="1730375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52724"/>
              </p:ext>
            </p:extLst>
          </p:nvPr>
        </p:nvGraphicFramePr>
        <p:xfrm>
          <a:off x="5004048" y="5384593"/>
          <a:ext cx="1828007" cy="78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13" imgW="1218671" imgH="520474" progId="Equation.DSMT4">
                  <p:embed/>
                </p:oleObj>
              </mc:Choice>
              <mc:Fallback>
                <p:oleObj name="Equation" r:id="rId13" imgW="1218671" imgH="52047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384593"/>
                        <a:ext cx="1828007" cy="780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644008" y="2996952"/>
            <a:ext cx="41764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е параллельно работающего генератора равно напряжению сети на зажимах генерат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ток якоря машины определяется прост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ю:</a:t>
            </a:r>
          </a:p>
          <a:p>
            <a:endParaRPr lang="ru-RU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(1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39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0" indent="457200" algn="ctr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реактивной мощности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жим синхронного компенсатора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положим, что при включении на параллельную работу условия синхронизации возбужденного генератора были соблюдены в точности, т.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.  Тогда в соответствии с выражением (1)           , т.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генератор продолжает работать вхолостую – не потребляет и не отдает никакой мощности (в его статорной обмотке не будет никакого ток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939118"/>
              </p:ext>
            </p:extLst>
          </p:nvPr>
        </p:nvGraphicFramePr>
        <p:xfrm>
          <a:off x="3779912" y="3642766"/>
          <a:ext cx="487363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Точечный рисунок" r:id="rId3" imgW="480203" imgH="2521905" progId="Paint.Picture">
                  <p:embed/>
                </p:oleObj>
              </mc:Choice>
              <mc:Fallback>
                <p:oleObj name="Точечный рисунок" r:id="rId3" imgW="480203" imgH="2521905" progId="Paint.Picture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642766"/>
                        <a:ext cx="487363" cy="252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66208"/>
              </p:ext>
            </p:extLst>
          </p:nvPr>
        </p:nvGraphicFramePr>
        <p:xfrm>
          <a:off x="899592" y="1877168"/>
          <a:ext cx="95167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5" imgW="634449" imgH="266469" progId="Equation.DSMT4">
                  <p:embed/>
                </p:oleObj>
              </mc:Choice>
              <mc:Fallback>
                <p:oleObj name="Equation" r:id="rId5" imgW="634449" imgH="266469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77168"/>
                        <a:ext cx="95167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52071"/>
              </p:ext>
            </p:extLst>
          </p:nvPr>
        </p:nvGraphicFramePr>
        <p:xfrm>
          <a:off x="6357970" y="1862112"/>
          <a:ext cx="590294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70" y="1862112"/>
                        <a:ext cx="590294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37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291557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им ток возбуждени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нхронного генератора, работающего параллельно с мощной сетью для того, чтобы он взял на себя нагрузку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этом ЭДС генератора станет больше напряжения сети              на величину     вследствие чего в обмотке генератора потечет уравнительный ток     отстающи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         на 90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. </a:t>
            </a: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ом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о этот уравнительный ток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стающи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      и     . </a:t>
            </a: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 генератор будет отдавать в сеть чисто индуктивный ток и реактивную мощность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5036"/>
              </p:ext>
            </p:extLst>
          </p:nvPr>
        </p:nvGraphicFramePr>
        <p:xfrm>
          <a:off x="964658" y="3068960"/>
          <a:ext cx="2527222" cy="376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Точечный рисунок" r:id="rId3" imgW="1691787" imgH="2521905" progId="Paint.Picture">
                  <p:embed/>
                </p:oleObj>
              </mc:Choice>
              <mc:Fallback>
                <p:oleObj name="Точечный рисунок" r:id="rId3" imgW="1691787" imgH="2521905" progId="Paint.Picture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8" y="3068960"/>
                        <a:ext cx="2527222" cy="3767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0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73804"/>
              </p:ext>
            </p:extLst>
          </p:nvPr>
        </p:nvGraphicFramePr>
        <p:xfrm>
          <a:off x="7304797" y="980728"/>
          <a:ext cx="723587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797" y="980728"/>
                        <a:ext cx="723587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09675"/>
              </p:ext>
            </p:extLst>
          </p:nvPr>
        </p:nvGraphicFramePr>
        <p:xfrm>
          <a:off x="1954758" y="1347326"/>
          <a:ext cx="457002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7" imgW="304668" imgH="228501" progId="Equation.DSMT4">
                  <p:embed/>
                </p:oleObj>
              </mc:Choice>
              <mc:Fallback>
                <p:oleObj name="Equation" r:id="rId7" imgW="304668" imgH="228501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58" y="1347326"/>
                        <a:ext cx="457002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97616"/>
              </p:ext>
            </p:extLst>
          </p:nvPr>
        </p:nvGraphicFramePr>
        <p:xfrm>
          <a:off x="2699792" y="1628800"/>
          <a:ext cx="190170" cy="32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9" imgW="126780" imgH="215526" progId="Equation.DSMT4">
                  <p:embed/>
                </p:oleObj>
              </mc:Choice>
              <mc:Fallback>
                <p:oleObj name="Equation" r:id="rId9" imgW="126780" imgH="215526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628800"/>
                        <a:ext cx="190170" cy="323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874"/>
              </p:ext>
            </p:extLst>
          </p:nvPr>
        </p:nvGraphicFramePr>
        <p:xfrm>
          <a:off x="4587401" y="1642402"/>
          <a:ext cx="457002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11" imgW="304668" imgH="228501" progId="Equation.DSMT4">
                  <p:embed/>
                </p:oleObj>
              </mc:Choice>
              <mc:Fallback>
                <p:oleObj name="Equation" r:id="rId11" imgW="304668" imgH="228501" progId="Equation.DSMT4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401" y="1642402"/>
                        <a:ext cx="457002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7572"/>
              </p:ext>
            </p:extLst>
          </p:nvPr>
        </p:nvGraphicFramePr>
        <p:xfrm>
          <a:off x="6084168" y="1988840"/>
          <a:ext cx="247328" cy="32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" name="Equation" r:id="rId12" imgW="164885" imgH="215619" progId="Equation.DSMT4">
                  <p:embed/>
                </p:oleObj>
              </mc:Choice>
              <mc:Fallback>
                <p:oleObj name="Equation" r:id="rId12" imgW="164885" imgH="215619" progId="Equation.DSMT4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988840"/>
                        <a:ext cx="247328" cy="32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22726"/>
              </p:ext>
            </p:extLst>
          </p:nvPr>
        </p:nvGraphicFramePr>
        <p:xfrm>
          <a:off x="6608607" y="1969666"/>
          <a:ext cx="266469" cy="34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" name="Equation" r:id="rId14" imgW="177646" imgH="228402" progId="Equation.DSMT4">
                  <p:embed/>
                </p:oleObj>
              </mc:Choice>
              <mc:Fallback>
                <p:oleObj name="Equation" r:id="rId14" imgW="177646" imgH="228402" progId="Equation.DSMT4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607" y="1969666"/>
                        <a:ext cx="266469" cy="342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48770"/>
              </p:ext>
            </p:extLst>
          </p:nvPr>
        </p:nvGraphicFramePr>
        <p:xfrm>
          <a:off x="3236913" y="2708275"/>
          <a:ext cx="15414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16" imgW="1028520" imgH="266400" progId="Equation.DSMT4">
                  <p:embed/>
                </p:oleObj>
              </mc:Choice>
              <mc:Fallback>
                <p:oleObj name="Equation" r:id="rId16" imgW="1028520" imgH="266400" progId="Equation.DSMT4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708275"/>
                        <a:ext cx="15414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491880" y="3323941"/>
            <a:ext cx="532859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С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ки зрения воздействия на сеть генерирование реактивной мощности равносильно потреблению из сети емкостного тока, т.е. синхронный генератор в этом случае подобен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денсатору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</p:txBody>
      </p:sp>
      <p:sp>
        <p:nvSpPr>
          <p:cNvPr id="6" name="Rectangle 3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12244"/>
              </p:ext>
            </p:extLst>
          </p:nvPr>
        </p:nvGraphicFramePr>
        <p:xfrm>
          <a:off x="4928343" y="2721853"/>
          <a:ext cx="1961298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" name="Equation" r:id="rId18" imgW="1307532" imgH="266584" progId="Equation.DSMT4">
                  <p:embed/>
                </p:oleObj>
              </mc:Choice>
              <mc:Fallback>
                <p:oleObj name="Equation" r:id="rId18" imgW="1307532" imgH="266584" progId="Equation.DSMT4">
                  <p:embed/>
                  <p:pic>
                    <p:nvPicPr>
                      <p:cNvPr id="0" name="Object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343" y="2721853"/>
                        <a:ext cx="1961298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43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291557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им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к возбуждени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нхронного генератора, работающего параллельно с мощ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ью.</a:t>
            </a: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этом ЭДС генератора станет меньше напряжения сети              на величину     вследствие чего в обмотке генератора потечет уравнительный ток     отстающи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         на 90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. </a:t>
            </a: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оме того это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ительны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к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ережает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и     . </a:t>
            </a: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 генератор будет отдавать в се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мкостной ток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реблять из сети реактивную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38"/>
          <p:cNvSpPr>
            <a:spLocks noChangeArrowheads="1"/>
          </p:cNvSpPr>
          <p:nvPr/>
        </p:nvSpPr>
        <p:spPr bwMode="auto">
          <a:xfrm>
            <a:off x="1475656" y="32482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95568"/>
              </p:ext>
            </p:extLst>
          </p:nvPr>
        </p:nvGraphicFramePr>
        <p:xfrm>
          <a:off x="1115616" y="3068960"/>
          <a:ext cx="2498052" cy="363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Точечный рисунок" r:id="rId3" imgW="1676545" imgH="2438095" progId="Paint.Picture">
                  <p:embed/>
                </p:oleObj>
              </mc:Choice>
              <mc:Fallback>
                <p:oleObj name="Точечный рисунок" r:id="rId3" imgW="1676545" imgH="2438095" progId="Paint.Picture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68960"/>
                        <a:ext cx="2498052" cy="363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106817"/>
              </p:ext>
            </p:extLst>
          </p:nvPr>
        </p:nvGraphicFramePr>
        <p:xfrm>
          <a:off x="7304797" y="980728"/>
          <a:ext cx="723587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797" y="980728"/>
                        <a:ext cx="723587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7167"/>
              </p:ext>
            </p:extLst>
          </p:nvPr>
        </p:nvGraphicFramePr>
        <p:xfrm>
          <a:off x="1954758" y="1347326"/>
          <a:ext cx="457002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7" imgW="304668" imgH="228501" progId="Equation.DSMT4">
                  <p:embed/>
                </p:oleObj>
              </mc:Choice>
              <mc:Fallback>
                <p:oleObj name="Equation" r:id="rId7" imgW="304668" imgH="228501" progId="Equation.DSMT4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58" y="1347326"/>
                        <a:ext cx="457002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586247"/>
              </p:ext>
            </p:extLst>
          </p:nvPr>
        </p:nvGraphicFramePr>
        <p:xfrm>
          <a:off x="2699792" y="1628800"/>
          <a:ext cx="190170" cy="32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Equation" r:id="rId9" imgW="126780" imgH="215526" progId="Equation.DSMT4">
                  <p:embed/>
                </p:oleObj>
              </mc:Choice>
              <mc:Fallback>
                <p:oleObj name="Equation" r:id="rId9" imgW="126780" imgH="215526" progId="Equation.DSMT4">
                  <p:embed/>
                  <p:pic>
                    <p:nvPicPr>
                      <p:cNvPr id="36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628800"/>
                        <a:ext cx="190170" cy="323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312154"/>
              </p:ext>
            </p:extLst>
          </p:nvPr>
        </p:nvGraphicFramePr>
        <p:xfrm>
          <a:off x="4587401" y="1642402"/>
          <a:ext cx="457002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" name="Equation" r:id="rId11" imgW="304668" imgH="228501" progId="Equation.DSMT4">
                  <p:embed/>
                </p:oleObj>
              </mc:Choice>
              <mc:Fallback>
                <p:oleObj name="Equation" r:id="rId11" imgW="304668" imgH="228501" progId="Equation.DSMT4">
                  <p:embed/>
                  <p:pic>
                    <p:nvPicPr>
                      <p:cNvPr id="37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401" y="1642402"/>
                        <a:ext cx="457002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40813"/>
              </p:ext>
            </p:extLst>
          </p:nvPr>
        </p:nvGraphicFramePr>
        <p:xfrm>
          <a:off x="5764832" y="1988840"/>
          <a:ext cx="247328" cy="32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" name="Equation" r:id="rId12" imgW="164885" imgH="215619" progId="Equation.DSMT4">
                  <p:embed/>
                </p:oleObj>
              </mc:Choice>
              <mc:Fallback>
                <p:oleObj name="Equation" r:id="rId12" imgW="164885" imgH="215619" progId="Equation.DSMT4">
                  <p:embed/>
                  <p:pic>
                    <p:nvPicPr>
                      <p:cNvPr id="39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832" y="1988840"/>
                        <a:ext cx="247328" cy="32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0798"/>
              </p:ext>
            </p:extLst>
          </p:nvPr>
        </p:nvGraphicFramePr>
        <p:xfrm>
          <a:off x="6249747" y="2006277"/>
          <a:ext cx="266469" cy="34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" name="Equation" r:id="rId14" imgW="177646" imgH="228402" progId="Equation.DSMT4">
                  <p:embed/>
                </p:oleObj>
              </mc:Choice>
              <mc:Fallback>
                <p:oleObj name="Equation" r:id="rId14" imgW="177646" imgH="228402" progId="Equation.DSMT4">
                  <p:embed/>
                  <p:pic>
                    <p:nvPicPr>
                      <p:cNvPr id="41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747" y="2006277"/>
                        <a:ext cx="266469" cy="342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211960" y="3323941"/>
            <a:ext cx="4608512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Синхронный генератор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том случае подобен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уктивност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846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11560" y="548680"/>
            <a:ext cx="8136904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реактивной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и - выводы</a:t>
            </a:r>
            <a:endParaRPr lang="ru-RU" sz="20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Изменение тока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возбуждения синхронной машины вызовет в ней только реактивные токи или изменение реактивного тока и реактивной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мощности и не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вызывает появления активной нагрузки или ее изменения.</a:t>
            </a:r>
            <a:endParaRPr lang="ru-RU" sz="2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7200"/>
            <a:r>
              <a:rPr lang="ru-RU" dirty="0" smtClean="0">
                <a:latin typeface="Times New Roman" panose="02020603050405020304" pitchFamily="18" charset="0"/>
              </a:rPr>
              <a:t>При</a:t>
            </a:r>
            <a:r>
              <a:rPr lang="ru-RU" sz="2000" dirty="0" smtClean="0">
                <a:latin typeface="Times New Roman" panose="02020603050405020304" pitchFamily="18" charset="0"/>
              </a:rPr>
              <a:t>              </a:t>
            </a:r>
            <a:r>
              <a:rPr lang="ru-RU" sz="2000" dirty="0">
                <a:latin typeface="Times New Roman" panose="02020603050405020304" pitchFamily="18" charset="0"/>
              </a:rPr>
              <a:t>синхронная машина называется </a:t>
            </a:r>
            <a:r>
              <a:rPr lang="ru-RU" sz="20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перевозбужденной</a:t>
            </a:r>
            <a:r>
              <a:rPr lang="ru-RU" sz="2000" dirty="0" smtClean="0">
                <a:latin typeface="Times New Roman" panose="02020603050405020304" pitchFamily="18" charset="0"/>
              </a:rPr>
              <a:t>,</a:t>
            </a:r>
          </a:p>
          <a:p>
            <a:pPr indent="457200"/>
            <a:r>
              <a:rPr lang="ru-RU" sz="2000" dirty="0" smtClean="0">
                <a:latin typeface="Times New Roman" panose="02020603050405020304" pitchFamily="18" charset="0"/>
              </a:rPr>
              <a:t>А при             - </a:t>
            </a:r>
            <a:r>
              <a:rPr lang="ru-RU" sz="20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недовозбужденной.</a:t>
            </a:r>
          </a:p>
          <a:p>
            <a:pPr indent="457200"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ри равенстве активной мощности нулю перевозбужденная синхронная машина по отношению к сети эквивалентна емкости, а недовозбужденная – индуктивности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indent="457200" algn="just"/>
            <a:endParaRPr lang="ru-RU" sz="2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7200" algn="just"/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Синхронная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машина, не несущая активной нагрузки и загруженная реактивным током, называется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инхронным компенсатором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 Такие компенсаторы применяются для повышения коэффициента мощности и поддержания нормального уровня напряжения в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сетях и уменьшения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отери мощности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dirty="0">
              <a:latin typeface="Times New Roman" panose="02020603050405020304" pitchFamily="18" charset="0"/>
            </a:endParaRPr>
          </a:p>
          <a:p>
            <a:endParaRPr lang="ru-RU" dirty="0" smtClean="0">
              <a:latin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15817"/>
              </p:ext>
            </p:extLst>
          </p:nvPr>
        </p:nvGraphicFramePr>
        <p:xfrm>
          <a:off x="1688173" y="2366168"/>
          <a:ext cx="723587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173" y="2366168"/>
                        <a:ext cx="723587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49432"/>
              </p:ext>
            </p:extLst>
          </p:nvPr>
        </p:nvGraphicFramePr>
        <p:xfrm>
          <a:off x="1835696" y="2726208"/>
          <a:ext cx="723587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26208"/>
                        <a:ext cx="723587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76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 noChangeAspect="1"/>
          </p:cNvSpPr>
          <p:nvPr>
            <p:ph idx="1"/>
          </p:nvPr>
        </p:nvSpPr>
        <p:spPr>
          <a:xfrm>
            <a:off x="457200" y="260648"/>
            <a:ext cx="8229600" cy="2721396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ой мощности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жим генератора</a:t>
            </a:r>
            <a:r>
              <a:rPr lang="ru-RU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spcBef>
                <a:spcPts val="0"/>
              </a:spcBef>
              <a:buNone/>
            </a:pPr>
            <a:endParaRPr lang="ru-RU" sz="11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им движущий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й вращающий момент на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лу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, работающего параллельно с мощ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ью, т.е.  увеличив поступл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ды или пара в турбину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венство моменто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валу нарушится, ротор генератора, а следовательно, и вектор ЭДС генератора     забегут вперед на некоторый угол      – угол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грузк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ри этом возникнет ток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, смот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енств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стающий от                 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 90°. 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04164"/>
              </p:ext>
            </p:extLst>
          </p:nvPr>
        </p:nvGraphicFramePr>
        <p:xfrm>
          <a:off x="5076056" y="1988840"/>
          <a:ext cx="247328" cy="32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4" imgW="164885" imgH="215619" progId="Equation.DSMT4">
                  <p:embed/>
                </p:oleObj>
              </mc:Choice>
              <mc:Fallback>
                <p:oleObj name="Equation" r:id="rId4" imgW="164885" imgH="21561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988840"/>
                        <a:ext cx="247328" cy="32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48018"/>
              </p:ext>
            </p:extLst>
          </p:nvPr>
        </p:nvGraphicFramePr>
        <p:xfrm>
          <a:off x="1122181" y="2351286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6" imgW="139639" imgH="190417" progId="Equation.DSMT4">
                  <p:embed/>
                </p:oleObj>
              </mc:Choice>
              <mc:Fallback>
                <p:oleObj name="Equation" r:id="rId6" imgW="139639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81" y="2351286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72534"/>
              </p:ext>
            </p:extLst>
          </p:nvPr>
        </p:nvGraphicFramePr>
        <p:xfrm>
          <a:off x="6254038" y="2241615"/>
          <a:ext cx="190170" cy="32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8" imgW="126780" imgH="215526" progId="Equation.DSMT4">
                  <p:embed/>
                </p:oleObj>
              </mc:Choice>
              <mc:Fallback>
                <p:oleObj name="Equation" r:id="rId8" imgW="126780" imgH="21552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038" y="2241615"/>
                        <a:ext cx="190170" cy="323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13314"/>
              </p:ext>
            </p:extLst>
          </p:nvPr>
        </p:nvGraphicFramePr>
        <p:xfrm>
          <a:off x="2571964" y="2564904"/>
          <a:ext cx="1351964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10" imgW="901309" imgH="228501" progId="Equation.DSMT4">
                  <p:embed/>
                </p:oleObj>
              </mc:Choice>
              <mc:Fallback>
                <p:oleObj name="Equation" r:id="rId10" imgW="901309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964" y="2564904"/>
                        <a:ext cx="1351964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8861" y="2988535"/>
            <a:ext cx="3371850" cy="35433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781333" y="3422486"/>
            <a:ext cx="51845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ол между током и напряжением будет в интервале -90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&lt;φ&lt;90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следовательно</a:t>
            </a:r>
          </a:p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.е. машина отдает в сеть активную мощность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37350"/>
              </p:ext>
            </p:extLst>
          </p:nvPr>
        </p:nvGraphicFramePr>
        <p:xfrm>
          <a:off x="5148064" y="4253260"/>
          <a:ext cx="1961298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13" imgW="1307532" imgH="266584" progId="Equation.DSMT4">
                  <p:embed/>
                </p:oleObj>
              </mc:Choice>
              <mc:Fallback>
                <p:oleObj name="Equation" r:id="rId13" imgW="1307532" imgH="26658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53260"/>
                        <a:ext cx="1961298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12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2"/>
          <p:cNvSpPr>
            <a:spLocks noGrp="1" noChangeAspect="1"/>
          </p:cNvSpPr>
          <p:nvPr>
            <p:ph idx="1"/>
          </p:nvPr>
        </p:nvSpPr>
        <p:spPr>
          <a:xfrm>
            <a:off x="457200" y="260648"/>
            <a:ext cx="8229600" cy="1584176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ой мощности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жим двигателя</a:t>
            </a:r>
            <a:r>
              <a:rPr lang="ru-RU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spcBef>
                <a:spcPts val="0"/>
              </a:spcBef>
              <a:buNone/>
            </a:pPr>
            <a:endParaRPr lang="ru-RU" sz="11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тормозить ротор </a:t>
            </a:r>
            <a:r>
              <a:rPr lang="ru-RU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генератора, работающего параллельно с мощной сетью,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здав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его валу механическую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грузку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.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им поступл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ды или пара в турбину.</a:t>
            </a: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337287"/>
              </p:ext>
            </p:extLst>
          </p:nvPr>
        </p:nvGraphicFramePr>
        <p:xfrm>
          <a:off x="683568" y="2070679"/>
          <a:ext cx="2503388" cy="452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Точечный рисунок" r:id="rId3" imgW="1668925" imgH="3017782" progId="Paint.Picture">
                  <p:embed/>
                </p:oleObj>
              </mc:Choice>
              <mc:Fallback>
                <p:oleObj name="Точечный рисунок" r:id="rId3" imgW="1668925" imgH="3017782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070679"/>
                        <a:ext cx="2503388" cy="4526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75856" y="1772816"/>
            <a:ext cx="541094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енство моментов на валу нарушится, ротор генератора, а следовательно, и вектор ЭДС генерат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отстанут от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некоторый угол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угол нагрузки. Ток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буде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ставать от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на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       на угол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°&lt;φ&lt;27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этом мощность машины </a:t>
            </a:r>
          </a:p>
          <a:p>
            <a:pPr indent="457200" algn="just"/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шина будет работать в режиме двигателя, потребляя активную мощность из сети </a:t>
            </a:r>
          </a:p>
          <a:p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58334"/>
              </p:ext>
            </p:extLst>
          </p:nvPr>
        </p:nvGraphicFramePr>
        <p:xfrm>
          <a:off x="5188768" y="2385491"/>
          <a:ext cx="247328" cy="32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5" imgW="164885" imgH="215619" progId="Equation.DSMT4">
                  <p:embed/>
                </p:oleObj>
              </mc:Choice>
              <mc:Fallback>
                <p:oleObj name="Equation" r:id="rId5" imgW="164885" imgH="215619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768" y="2385491"/>
                        <a:ext cx="247328" cy="32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82237"/>
              </p:ext>
            </p:extLst>
          </p:nvPr>
        </p:nvGraphicFramePr>
        <p:xfrm>
          <a:off x="6825580" y="2376488"/>
          <a:ext cx="266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580" y="2376488"/>
                        <a:ext cx="26670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16441"/>
              </p:ext>
            </p:extLst>
          </p:nvPr>
        </p:nvGraphicFramePr>
        <p:xfrm>
          <a:off x="3930493" y="2783334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493" y="2783334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66999"/>
              </p:ext>
            </p:extLst>
          </p:nvPr>
        </p:nvGraphicFramePr>
        <p:xfrm>
          <a:off x="6614078" y="2708920"/>
          <a:ext cx="190170" cy="32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11" imgW="126780" imgH="215526" progId="Equation.DSMT4">
                  <p:embed/>
                </p:oleObj>
              </mc:Choice>
              <mc:Fallback>
                <p:oleObj name="Equation" r:id="rId11" imgW="126780" imgH="215526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078" y="2708920"/>
                        <a:ext cx="190170" cy="323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5980"/>
              </p:ext>
            </p:extLst>
          </p:nvPr>
        </p:nvGraphicFramePr>
        <p:xfrm>
          <a:off x="3682752" y="3014092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752" y="3014092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70575"/>
              </p:ext>
            </p:extLst>
          </p:nvPr>
        </p:nvGraphicFramePr>
        <p:xfrm>
          <a:off x="5529436" y="3015680"/>
          <a:ext cx="266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436" y="3015680"/>
                        <a:ext cx="26670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84693"/>
              </p:ext>
            </p:extLst>
          </p:nvPr>
        </p:nvGraphicFramePr>
        <p:xfrm>
          <a:off x="3851920" y="3741603"/>
          <a:ext cx="1942257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16" imgW="1294838" imgH="266584" progId="Equation.DSMT4">
                  <p:embed/>
                </p:oleObj>
              </mc:Choice>
              <mc:Fallback>
                <p:oleObj name="Equation" r:id="rId16" imgW="1294838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741603"/>
                        <a:ext cx="1942257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04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marL="0" indent="0" algn="ctr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ой мощности – выводы</a:t>
            </a: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ая машина может работать в режиме генератора или в двигательном режиме. 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 генерат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ежае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ол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грузки     - считают положительным. 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игателя вектор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стает от вектора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Угол нагрузки     - считаю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рицательным. 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активной мощности синхронной машины происходит за счет изменения механического вращающег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 на ее валу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например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 поступлени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ды или пара в турбину.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57611"/>
              </p:ext>
            </p:extLst>
          </p:nvPr>
        </p:nvGraphicFramePr>
        <p:xfrm>
          <a:off x="6014613" y="1986037"/>
          <a:ext cx="266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613" y="1986037"/>
                        <a:ext cx="26670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35973"/>
              </p:ext>
            </p:extLst>
          </p:nvPr>
        </p:nvGraphicFramePr>
        <p:xfrm>
          <a:off x="3419872" y="1988840"/>
          <a:ext cx="247328" cy="32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5" imgW="164885" imgH="215619" progId="Equation.DSMT4">
                  <p:embed/>
                </p:oleObj>
              </mc:Choice>
              <mc:Fallback>
                <p:oleObj name="Equation" r:id="rId5" imgW="164885" imgH="215619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88840"/>
                        <a:ext cx="247328" cy="32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74027"/>
              </p:ext>
            </p:extLst>
          </p:nvPr>
        </p:nvGraphicFramePr>
        <p:xfrm>
          <a:off x="8106957" y="2044526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7" imgW="139639" imgH="190417" progId="Equation.DSMT4">
                  <p:embed/>
                </p:oleObj>
              </mc:Choice>
              <mc:Fallback>
                <p:oleObj name="Equation" r:id="rId7" imgW="139639" imgH="190417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957" y="2044526"/>
                        <a:ext cx="209459" cy="285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63355"/>
              </p:ext>
            </p:extLst>
          </p:nvPr>
        </p:nvGraphicFramePr>
        <p:xfrm>
          <a:off x="5881263" y="2683483"/>
          <a:ext cx="266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263" y="2683483"/>
                        <a:ext cx="26670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26667"/>
              </p:ext>
            </p:extLst>
          </p:nvPr>
        </p:nvGraphicFramePr>
        <p:xfrm>
          <a:off x="3364996" y="2636912"/>
          <a:ext cx="247328" cy="32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0" imgW="164885" imgH="215619" progId="Equation.DSMT4">
                  <p:embed/>
                </p:oleObj>
              </mc:Choice>
              <mc:Fallback>
                <p:oleObj name="Equation" r:id="rId10" imgW="164885" imgH="215619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996" y="2636912"/>
                        <a:ext cx="247328" cy="32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5707"/>
              </p:ext>
            </p:extLst>
          </p:nvPr>
        </p:nvGraphicFramePr>
        <p:xfrm>
          <a:off x="8100392" y="2711326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2711326"/>
                        <a:ext cx="209459" cy="285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39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3</TotalTime>
  <Words>723</Words>
  <Application>Microsoft Office PowerPoint</Application>
  <PresentationFormat>Экран (4:3)</PresentationFormat>
  <Paragraphs>109</Paragraphs>
  <Slides>10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Times New Roman</vt:lpstr>
      <vt:lpstr>Тема Office</vt:lpstr>
      <vt:lpstr>Equation</vt:lpstr>
      <vt:lpstr>Visio</vt:lpstr>
      <vt:lpstr>Точечный рисунок</vt:lpstr>
      <vt:lpstr>Лабораторная работа № 7. Ручное/автоматизированное управление нормальным режимом синхронного генератора, работающего параллельно с электрической системой бесконечной мощност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ршов А.Б.</dc:creator>
  <cp:lastModifiedBy>vik</cp:lastModifiedBy>
  <cp:revision>128</cp:revision>
  <dcterms:modified xsi:type="dcterms:W3CDTF">2018-04-17T21:07:50Z</dcterms:modified>
</cp:coreProperties>
</file>